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AC687A6" w14:textId="3D2E4F7D" w:rsidR="00A74BFD" w:rsidRPr="0012239C" w:rsidRDefault="00A74BFD" w:rsidP="00A74BFD">
      <w:pPr>
        <w:rPr>
          <w:rFonts w:ascii="Century Gothic" w:hAnsi="Century Gothic"/>
          <w:b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t xml:space="preserve">Day </w:t>
      </w:r>
      <w:r w:rsidR="001C0CD5">
        <w:rPr>
          <w:rFonts w:ascii="Century Gothic" w:hAnsi="Century Gothic"/>
          <w:b/>
          <w:sz w:val="20"/>
          <w:szCs w:val="20"/>
        </w:rPr>
        <w:t>4</w:t>
      </w:r>
      <w:r>
        <w:rPr>
          <w:rFonts w:ascii="Century Gothic" w:hAnsi="Century Gothic"/>
          <w:b/>
          <w:sz w:val="20"/>
          <w:szCs w:val="20"/>
        </w:rPr>
        <w:t xml:space="preserve"> – </w:t>
      </w:r>
      <w:r w:rsidR="007354ED">
        <w:rPr>
          <w:rFonts w:ascii="Century Gothic" w:hAnsi="Century Gothic"/>
          <w:b/>
          <w:sz w:val="20"/>
          <w:szCs w:val="20"/>
        </w:rPr>
        <w:t>Adding and Subtracting Polynomials</w:t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>Name: ______________________</w:t>
      </w:r>
      <w:r>
        <w:rPr>
          <w:rFonts w:ascii="Century Gothic" w:hAnsi="Century Gothic"/>
          <w:b/>
          <w:sz w:val="20"/>
          <w:szCs w:val="20"/>
        </w:rPr>
        <w:t>______</w:t>
      </w:r>
    </w:p>
    <w:p w14:paraId="6AC687A7" w14:textId="77777777" w:rsidR="00AA28F2" w:rsidRDefault="00A74BFD" w:rsidP="00AA28F2">
      <w:pPr>
        <w:rPr>
          <w:rFonts w:ascii="Century Gothic" w:hAnsi="Century Gothic"/>
          <w:b/>
          <w:sz w:val="20"/>
          <w:szCs w:val="20"/>
        </w:rPr>
      </w:pPr>
      <w:r w:rsidRPr="0012239C">
        <w:rPr>
          <w:rFonts w:ascii="Century Gothic" w:hAnsi="Century Gothic"/>
          <w:b/>
          <w:sz w:val="20"/>
          <w:szCs w:val="20"/>
        </w:rPr>
        <w:t>Practice Assignment</w:t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  <w:t>Date: _______________ Block: _______</w:t>
      </w:r>
    </w:p>
    <w:p w14:paraId="6AC687A8" w14:textId="77777777" w:rsidR="00A74BFD" w:rsidRPr="00A74BFD" w:rsidRDefault="00AC7BB7" w:rsidP="00AA28F2">
      <w:pPr>
        <w:rPr>
          <w:rFonts w:ascii="Century Gothic" w:hAnsi="Century Gothic"/>
          <w:b/>
          <w:sz w:val="20"/>
          <w:szCs w:val="20"/>
        </w:rPr>
      </w:pPr>
      <w:r>
        <w:rPr>
          <w:b/>
          <w:sz w:val="10"/>
          <w:szCs w:val="10"/>
        </w:rPr>
        <w:pict w14:anchorId="6AC687BA">
          <v:rect id="_x0000_i1025" style="width:234pt;height:3pt" o:hralign="center" o:hrstd="t" o:hrnoshade="t" o:hr="t" fillcolor="black" stroked="f"/>
        </w:pict>
      </w:r>
    </w:p>
    <w:p w14:paraId="6AC687A9" w14:textId="77777777" w:rsidR="00425205" w:rsidRDefault="007354ED">
      <w:pPr>
        <w:rPr>
          <w:rFonts w:ascii="Century Gothic" w:hAnsi="Century Gothic"/>
        </w:rPr>
      </w:pPr>
      <w:r>
        <w:rPr>
          <w:rFonts w:ascii="Century Gothic" w:hAnsi="Century Gothic"/>
        </w:rPr>
        <w:t>1. Classify the polynomials by degree and number of terms.</w:t>
      </w:r>
    </w:p>
    <w:p w14:paraId="6AC687AA" w14:textId="77777777" w:rsidR="007354ED" w:rsidRDefault="007354ED">
      <w:pPr>
        <w:rPr>
          <w:rFonts w:ascii="Century Gothic" w:hAnsi="Century Gothic"/>
        </w:rPr>
      </w:pPr>
      <w:r>
        <w:rPr>
          <w:rFonts w:ascii="Century Gothic" w:hAnsi="Century Gothic"/>
        </w:rPr>
        <w:t>a. 4x</w:t>
      </w:r>
      <w:r>
        <w:rPr>
          <w:rFonts w:ascii="Century Gothic" w:hAnsi="Century Gothic"/>
          <w:vertAlign w:val="superscript"/>
        </w:rPr>
        <w:t>2</w:t>
      </w:r>
      <w:r>
        <w:rPr>
          <w:rFonts w:ascii="Century Gothic" w:hAnsi="Century Gothic"/>
        </w:rPr>
        <w:t xml:space="preserve"> – 5x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b. x + 2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c. 12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d. 5x</w:t>
      </w:r>
      <w:r>
        <w:rPr>
          <w:rFonts w:ascii="Century Gothic" w:hAnsi="Century Gothic"/>
          <w:vertAlign w:val="superscript"/>
        </w:rPr>
        <w:t>2</w:t>
      </w:r>
      <w:r>
        <w:rPr>
          <w:rFonts w:ascii="Century Gothic" w:hAnsi="Century Gothic"/>
        </w:rPr>
        <w:t xml:space="preserve"> – 5x + 1</w:t>
      </w:r>
    </w:p>
    <w:p w14:paraId="24194F53" w14:textId="36800065" w:rsidR="001C0CD5" w:rsidRDefault="001C0CD5">
      <w:pPr>
        <w:rPr>
          <w:rFonts w:ascii="Century Gothic" w:hAnsi="Century Gothic"/>
        </w:rPr>
      </w:pPr>
    </w:p>
    <w:p w14:paraId="49A5775C" w14:textId="77777777" w:rsidR="001C0CD5" w:rsidRDefault="001C0CD5">
      <w:pPr>
        <w:rPr>
          <w:rFonts w:ascii="Century Gothic" w:hAnsi="Century Gothic"/>
        </w:rPr>
      </w:pPr>
    </w:p>
    <w:p w14:paraId="4FF08E41" w14:textId="100F8751" w:rsidR="001C0CD5" w:rsidRDefault="001C0CD5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e. </w:t>
      </w:r>
      <w:r w:rsidRPr="001C0CD5">
        <w:rPr>
          <w:rFonts w:ascii="Century Gothic" w:hAnsi="Century Gothic"/>
          <w:position w:val="-6"/>
        </w:rPr>
        <w:object w:dxaOrig="1359" w:dyaOrig="320" w14:anchorId="5643F5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8.4pt;height:15.6pt" o:ole="">
            <v:imagedata r:id="rId6" o:title=""/>
          </v:shape>
          <o:OLEObject Type="Embed" ProgID="Equation.DSMT4" ShapeID="_x0000_i1026" DrawAspect="Content" ObjectID="_1534832711" r:id="rId7"/>
        </w:object>
      </w:r>
      <w:r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f.  </w:t>
      </w:r>
      <w:r w:rsidRPr="001C0CD5">
        <w:rPr>
          <w:rFonts w:ascii="Century Gothic" w:hAnsi="Century Gothic"/>
          <w:position w:val="-6"/>
        </w:rPr>
        <w:object w:dxaOrig="1540" w:dyaOrig="320" w14:anchorId="6596FCAD">
          <v:shape id="_x0000_i1027" type="#_x0000_t75" style="width:77.4pt;height:15.6pt" o:ole="">
            <v:imagedata r:id="rId8" o:title=""/>
          </v:shape>
          <o:OLEObject Type="Embed" ProgID="Equation.DSMT4" ShapeID="_x0000_i1027" DrawAspect="Content" ObjectID="_1534832712" r:id="rId9"/>
        </w:object>
      </w:r>
      <w:r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g.  </w:t>
      </w:r>
      <w:r w:rsidRPr="001C0CD5">
        <w:rPr>
          <w:rFonts w:ascii="Century Gothic" w:hAnsi="Century Gothic"/>
          <w:position w:val="-6"/>
        </w:rPr>
        <w:object w:dxaOrig="2260" w:dyaOrig="320" w14:anchorId="5AACD0BD">
          <v:shape id="_x0000_i1028" type="#_x0000_t75" style="width:113.4pt;height:15.6pt" o:ole="">
            <v:imagedata r:id="rId10" o:title=""/>
          </v:shape>
          <o:OLEObject Type="Embed" ProgID="Equation.DSMT4" ShapeID="_x0000_i1028" DrawAspect="Content" ObjectID="_1534832713" r:id="rId11"/>
        </w:object>
      </w:r>
      <w:r>
        <w:rPr>
          <w:rFonts w:ascii="Century Gothic" w:hAnsi="Century Gothic"/>
        </w:rPr>
        <w:t xml:space="preserve"> </w:t>
      </w:r>
    </w:p>
    <w:p w14:paraId="6AC687AB" w14:textId="77777777" w:rsidR="005E18AE" w:rsidRDefault="005E18AE">
      <w:pPr>
        <w:rPr>
          <w:rFonts w:ascii="Century Gothic" w:hAnsi="Century Gothic"/>
        </w:rPr>
      </w:pPr>
    </w:p>
    <w:p w14:paraId="6AC687AC" w14:textId="77777777" w:rsidR="005E18AE" w:rsidRDefault="005E18AE">
      <w:pPr>
        <w:rPr>
          <w:rFonts w:ascii="Century Gothic" w:hAnsi="Century Gothic"/>
        </w:rPr>
      </w:pPr>
    </w:p>
    <w:p w14:paraId="6AC687AD" w14:textId="77777777" w:rsidR="005E18AE" w:rsidRDefault="005E18AE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2. Add the following polynomials.  Make sure your final answer is in standard form.  </w:t>
      </w:r>
    </w:p>
    <w:p w14:paraId="6AC687AE" w14:textId="77777777" w:rsidR="005E18AE" w:rsidRPr="005E18AE" w:rsidRDefault="005E18AE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a. </w:t>
      </w:r>
      <w:r w:rsidRPr="00F2698F">
        <w:rPr>
          <w:rFonts w:ascii="Century Gothic" w:hAnsi="Century Gothic"/>
          <w:position w:val="-10"/>
          <w:sz w:val="24"/>
        </w:rPr>
        <w:object w:dxaOrig="2940" w:dyaOrig="360" w14:anchorId="6AC687BB">
          <v:shape id="_x0000_i1029" type="#_x0000_t75" style="width:147.6pt;height:18pt" o:ole="">
            <v:imagedata r:id="rId12" o:title=""/>
          </v:shape>
          <o:OLEObject Type="Embed" ProgID="Equation.DSMT4" ShapeID="_x0000_i1029" DrawAspect="Content" ObjectID="_1534832714" r:id="rId13"/>
        </w:object>
      </w:r>
      <w:r>
        <w:rPr>
          <w:rFonts w:ascii="Century Gothic" w:hAnsi="Century Gothic"/>
          <w:sz w:val="24"/>
        </w:rPr>
        <w:tab/>
      </w:r>
      <w:r>
        <w:rPr>
          <w:rFonts w:ascii="Century Gothic" w:hAnsi="Century Gothic"/>
          <w:sz w:val="24"/>
        </w:rPr>
        <w:tab/>
      </w:r>
      <w:r>
        <w:rPr>
          <w:rFonts w:ascii="Century Gothic" w:hAnsi="Century Gothic"/>
          <w:sz w:val="24"/>
        </w:rPr>
        <w:tab/>
        <w:t xml:space="preserve">b. </w:t>
      </w:r>
      <w:r w:rsidRPr="00F2698F">
        <w:rPr>
          <w:rFonts w:ascii="Century Gothic" w:hAnsi="Century Gothic"/>
          <w:position w:val="-10"/>
          <w:sz w:val="24"/>
        </w:rPr>
        <w:object w:dxaOrig="2659" w:dyaOrig="360" w14:anchorId="6AC687BC">
          <v:shape id="_x0000_i1030" type="#_x0000_t75" style="width:132.6pt;height:18pt" o:ole="">
            <v:imagedata r:id="rId14" o:title=""/>
          </v:shape>
          <o:OLEObject Type="Embed" ProgID="Equation.DSMT4" ShapeID="_x0000_i1030" DrawAspect="Content" ObjectID="_1534832715" r:id="rId15"/>
        </w:object>
      </w:r>
    </w:p>
    <w:p w14:paraId="6AC687AF" w14:textId="77777777" w:rsidR="00425205" w:rsidRDefault="00425205">
      <w:pPr>
        <w:rPr>
          <w:b/>
        </w:rPr>
      </w:pPr>
    </w:p>
    <w:p w14:paraId="6AC687B0" w14:textId="77777777" w:rsidR="005E18AE" w:rsidRDefault="005E18AE">
      <w:pPr>
        <w:rPr>
          <w:b/>
        </w:rPr>
      </w:pPr>
    </w:p>
    <w:p w14:paraId="6AC687B2" w14:textId="77777777" w:rsidR="005E18AE" w:rsidRDefault="005E18AE">
      <w:pPr>
        <w:rPr>
          <w:b/>
        </w:rPr>
      </w:pPr>
    </w:p>
    <w:p w14:paraId="6AC687B3" w14:textId="77777777" w:rsidR="005E18AE" w:rsidRDefault="005E18AE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3. Subtract the following polynomials.  Make sure your final answer is in standard form.  </w:t>
      </w:r>
    </w:p>
    <w:p w14:paraId="6AC687B4" w14:textId="77777777" w:rsidR="005E18AE" w:rsidRPr="005E18AE" w:rsidRDefault="005E18AE">
      <w:pPr>
        <w:rPr>
          <w:rFonts w:ascii="Century Gothic" w:hAnsi="Century Gothic"/>
        </w:rPr>
      </w:pPr>
      <w:r>
        <w:rPr>
          <w:rFonts w:ascii="Century Gothic" w:hAnsi="Century Gothic"/>
        </w:rPr>
        <w:t>a.</w:t>
      </w:r>
      <w:r>
        <w:rPr>
          <w:rFonts w:ascii="Century Gothic" w:hAnsi="Century Gothic"/>
          <w:sz w:val="24"/>
        </w:rPr>
        <w:t>(2x – 4) – (5x + 7)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b. </w:t>
      </w:r>
      <w:r w:rsidRPr="00F2698F">
        <w:rPr>
          <w:rFonts w:ascii="Century Gothic" w:hAnsi="Century Gothic"/>
          <w:position w:val="-10"/>
          <w:sz w:val="24"/>
        </w:rPr>
        <w:object w:dxaOrig="2799" w:dyaOrig="360" w14:anchorId="6AC687BD">
          <v:shape id="_x0000_i1031" type="#_x0000_t75" style="width:141.6pt;height:18pt" o:ole="">
            <v:imagedata r:id="rId16" o:title=""/>
          </v:shape>
          <o:OLEObject Type="Embed" ProgID="Equation.DSMT4" ShapeID="_x0000_i1031" DrawAspect="Content" ObjectID="_1534832716" r:id="rId17"/>
        </w:object>
      </w:r>
    </w:p>
    <w:p w14:paraId="6AC687B6" w14:textId="77777777" w:rsidR="005E18AE" w:rsidRDefault="005E18AE">
      <w:pPr>
        <w:rPr>
          <w:rFonts w:ascii="Century Gothic" w:hAnsi="Century Gothic"/>
          <w:sz w:val="24"/>
        </w:rPr>
      </w:pPr>
    </w:p>
    <w:p w14:paraId="6AC687B7" w14:textId="77777777" w:rsidR="005E18AE" w:rsidRDefault="005E18AE">
      <w:pPr>
        <w:rPr>
          <w:rFonts w:ascii="Century Gothic" w:hAnsi="Century Gothic"/>
          <w:sz w:val="24"/>
        </w:rPr>
      </w:pPr>
    </w:p>
    <w:p w14:paraId="6AC687B8" w14:textId="77777777" w:rsidR="005E18AE" w:rsidRDefault="005E18AE">
      <w:pPr>
        <w:rPr>
          <w:rFonts w:ascii="Century Gothic" w:hAnsi="Century Gothic"/>
          <w:sz w:val="24"/>
        </w:rPr>
      </w:pPr>
    </w:p>
    <w:p w14:paraId="6AC687B9" w14:textId="77777777" w:rsidR="005E18AE" w:rsidRDefault="005E18AE">
      <w:pPr>
        <w:rPr>
          <w:rFonts w:ascii="Century Gothic" w:hAnsi="Century Gothic"/>
          <w:sz w:val="24"/>
        </w:rPr>
      </w:pPr>
      <w:r>
        <w:rPr>
          <w:rFonts w:ascii="Century Gothic" w:hAnsi="Century Gothic"/>
          <w:sz w:val="24"/>
        </w:rPr>
        <w:t xml:space="preserve">c. </w:t>
      </w:r>
      <w:r w:rsidRPr="00F2698F">
        <w:rPr>
          <w:rFonts w:ascii="Century Gothic" w:hAnsi="Century Gothic"/>
          <w:position w:val="-10"/>
          <w:sz w:val="24"/>
        </w:rPr>
        <w:object w:dxaOrig="3200" w:dyaOrig="360" w14:anchorId="6AC687BE">
          <v:shape id="_x0000_i1032" type="#_x0000_t75" style="width:160.8pt;height:18pt" o:ole="">
            <v:imagedata r:id="rId18" o:title=""/>
          </v:shape>
          <o:OLEObject Type="Embed" ProgID="Equation.DSMT4" ShapeID="_x0000_i1032" DrawAspect="Content" ObjectID="_1534832717" r:id="rId19"/>
        </w:object>
      </w:r>
      <w:r>
        <w:rPr>
          <w:rFonts w:ascii="Century Gothic" w:hAnsi="Century Gothic"/>
          <w:sz w:val="24"/>
        </w:rPr>
        <w:tab/>
      </w:r>
      <w:r>
        <w:rPr>
          <w:rFonts w:ascii="Century Gothic" w:hAnsi="Century Gothic"/>
          <w:sz w:val="24"/>
        </w:rPr>
        <w:tab/>
      </w:r>
      <w:r>
        <w:rPr>
          <w:rFonts w:ascii="Century Gothic" w:hAnsi="Century Gothic"/>
          <w:sz w:val="24"/>
        </w:rPr>
        <w:tab/>
        <w:t xml:space="preserve">d. </w:t>
      </w:r>
      <w:r w:rsidRPr="00F2698F">
        <w:rPr>
          <w:rFonts w:ascii="Century Gothic" w:hAnsi="Century Gothic"/>
          <w:sz w:val="24"/>
        </w:rPr>
        <w:t>(14x – 3x</w:t>
      </w:r>
      <w:r w:rsidRPr="00F2698F">
        <w:rPr>
          <w:rFonts w:ascii="Century Gothic" w:hAnsi="Century Gothic"/>
          <w:sz w:val="24"/>
          <w:vertAlign w:val="superscript"/>
        </w:rPr>
        <w:t>2</w:t>
      </w:r>
      <w:r w:rsidRPr="00F2698F">
        <w:rPr>
          <w:rFonts w:ascii="Century Gothic" w:hAnsi="Century Gothic"/>
          <w:sz w:val="24"/>
        </w:rPr>
        <w:t xml:space="preserve"> + 2) – (3x</w:t>
      </w:r>
      <w:r>
        <w:rPr>
          <w:rFonts w:ascii="Century Gothic" w:hAnsi="Century Gothic"/>
          <w:sz w:val="24"/>
        </w:rPr>
        <w:t xml:space="preserve"> + 4x</w:t>
      </w:r>
      <w:r>
        <w:rPr>
          <w:rFonts w:ascii="Century Gothic" w:hAnsi="Century Gothic"/>
          <w:sz w:val="24"/>
          <w:vertAlign w:val="superscript"/>
        </w:rPr>
        <w:t>2</w:t>
      </w:r>
      <w:r>
        <w:rPr>
          <w:rFonts w:ascii="Century Gothic" w:hAnsi="Century Gothic"/>
          <w:sz w:val="24"/>
        </w:rPr>
        <w:t xml:space="preserve"> -</w:t>
      </w:r>
      <w:r w:rsidRPr="00F2698F">
        <w:rPr>
          <w:rFonts w:ascii="Century Gothic" w:hAnsi="Century Gothic"/>
          <w:sz w:val="24"/>
        </w:rPr>
        <w:t xml:space="preserve"> 5)</w:t>
      </w:r>
      <w:r>
        <w:rPr>
          <w:rFonts w:ascii="Century Gothic" w:hAnsi="Century Gothic"/>
          <w:sz w:val="24"/>
        </w:rPr>
        <w:tab/>
      </w:r>
    </w:p>
    <w:p w14:paraId="5B7A3E49" w14:textId="42114D5C" w:rsidR="00AC7BB7" w:rsidRDefault="00AC7BB7">
      <w:pPr>
        <w:rPr>
          <w:rFonts w:ascii="Century Gothic" w:hAnsi="Century Gothic"/>
        </w:rPr>
      </w:pPr>
    </w:p>
    <w:p w14:paraId="2DDC5509" w14:textId="77777777" w:rsidR="00AC7BB7" w:rsidRDefault="00AC7BB7">
      <w:pPr>
        <w:rPr>
          <w:rFonts w:ascii="Century Gothic" w:hAnsi="Century Gothic"/>
        </w:rPr>
      </w:pPr>
      <w:bookmarkStart w:id="0" w:name="_GoBack"/>
      <w:bookmarkEnd w:id="0"/>
    </w:p>
    <w:p w14:paraId="7D04F3FE" w14:textId="220EC9FD" w:rsidR="00AC7BB7" w:rsidRPr="005E18AE" w:rsidRDefault="00AC7BB7">
      <w:pPr>
        <w:rPr>
          <w:rFonts w:ascii="Century Gothic" w:hAnsi="Century Gothic"/>
        </w:rPr>
      </w:pPr>
      <w:r>
        <w:rPr>
          <w:noProof/>
        </w:rPr>
        <w:drawing>
          <wp:inline distT="0" distB="0" distL="0" distR="0" wp14:anchorId="2C67BBB7" wp14:editId="1982113F">
            <wp:extent cx="6858000" cy="67183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671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C7BB7" w:rsidRPr="005E18AE" w:rsidSect="00AA28F2">
      <w:headerReference w:type="default" r:id="rId2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AC687C1" w14:textId="77777777" w:rsidR="00AA28F2" w:rsidRDefault="00AA28F2" w:rsidP="00AA28F2">
      <w:pPr>
        <w:spacing w:after="0" w:line="240" w:lineRule="auto"/>
      </w:pPr>
      <w:r>
        <w:separator/>
      </w:r>
    </w:p>
  </w:endnote>
  <w:endnote w:type="continuationSeparator" w:id="0">
    <w:p w14:paraId="6AC687C2" w14:textId="77777777" w:rsidR="00AA28F2" w:rsidRDefault="00AA28F2" w:rsidP="00AA28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AC687BF" w14:textId="77777777" w:rsidR="00AA28F2" w:rsidRDefault="00AA28F2" w:rsidP="00AA28F2">
      <w:pPr>
        <w:spacing w:after="0" w:line="240" w:lineRule="auto"/>
      </w:pPr>
      <w:r>
        <w:separator/>
      </w:r>
    </w:p>
  </w:footnote>
  <w:footnote w:type="continuationSeparator" w:id="0">
    <w:p w14:paraId="6AC687C0" w14:textId="77777777" w:rsidR="00AA28F2" w:rsidRDefault="00AA28F2" w:rsidP="00AA28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AC687C3" w14:textId="3435F271" w:rsidR="00C1474F" w:rsidRPr="00A74BFD" w:rsidRDefault="00AC7BB7">
    <w:pPr>
      <w:pStyle w:val="Header"/>
      <w:rPr>
        <w:rFonts w:ascii="Century Gothic" w:hAnsi="Century Gothic"/>
        <w:sz w:val="20"/>
        <w:szCs w:val="20"/>
      </w:rPr>
    </w:pPr>
    <w:r>
      <w:rPr>
        <w:rFonts w:ascii="Century Gothic" w:hAnsi="Century Gothic"/>
        <w:sz w:val="20"/>
        <w:szCs w:val="20"/>
      </w:rPr>
      <w:t>Algebra 1</w:t>
    </w:r>
    <w:r w:rsidR="001C0CD5">
      <w:rPr>
        <w:rFonts w:ascii="Century Gothic" w:hAnsi="Century Gothic"/>
        <w:sz w:val="20"/>
        <w:szCs w:val="20"/>
      </w:rPr>
      <w:t xml:space="preserve">      </w:t>
    </w:r>
    <w:r w:rsidR="00C1474F" w:rsidRPr="00A74BFD">
      <w:rPr>
        <w:rFonts w:ascii="Century Gothic" w:hAnsi="Century Gothic"/>
        <w:sz w:val="20"/>
        <w:szCs w:val="20"/>
      </w:rPr>
      <w:tab/>
      <w:t xml:space="preserve">               </w:t>
    </w:r>
    <w:r w:rsidR="00A74BFD">
      <w:rPr>
        <w:rFonts w:ascii="Century Gothic" w:hAnsi="Century Gothic"/>
        <w:sz w:val="20"/>
        <w:szCs w:val="20"/>
      </w:rPr>
      <w:t xml:space="preserve">                </w:t>
    </w:r>
    <w:r w:rsidR="00C1474F" w:rsidRPr="00A74BFD">
      <w:rPr>
        <w:rFonts w:ascii="Century Gothic" w:hAnsi="Century Gothic"/>
        <w:sz w:val="20"/>
        <w:szCs w:val="20"/>
      </w:rPr>
      <w:t xml:space="preserve"> </w:t>
    </w:r>
    <w:r w:rsidR="00A74BFD">
      <w:rPr>
        <w:rFonts w:ascii="Century Gothic" w:hAnsi="Century Gothic"/>
        <w:sz w:val="20"/>
        <w:szCs w:val="20"/>
      </w:rPr>
      <w:t>Polynomials and Radicals</w:t>
    </w:r>
    <w:r w:rsidR="00C1474F" w:rsidRPr="00A74BFD">
      <w:rPr>
        <w:rFonts w:ascii="Century Gothic" w:hAnsi="Century Gothic"/>
        <w:sz w:val="20"/>
        <w:szCs w:val="20"/>
      </w:rPr>
      <w:t xml:space="preserve">                           </w:t>
    </w:r>
    <w:r w:rsidR="00A74BFD">
      <w:rPr>
        <w:rFonts w:ascii="Century Gothic" w:hAnsi="Century Gothic"/>
        <w:sz w:val="20"/>
        <w:szCs w:val="20"/>
      </w:rPr>
      <w:t xml:space="preserve">                              </w:t>
    </w:r>
    <w:r w:rsidR="00C1474F" w:rsidRPr="00A74BFD">
      <w:rPr>
        <w:rFonts w:ascii="Century Gothic" w:hAnsi="Century Gothic"/>
        <w:sz w:val="20"/>
        <w:szCs w:val="20"/>
      </w:rPr>
      <w:t xml:space="preserve"> Practice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7080"/>
    <w:rsid w:val="00003CB9"/>
    <w:rsid w:val="000043BD"/>
    <w:rsid w:val="00005831"/>
    <w:rsid w:val="00011469"/>
    <w:rsid w:val="00012CC6"/>
    <w:rsid w:val="000206A5"/>
    <w:rsid w:val="00021B55"/>
    <w:rsid w:val="00024017"/>
    <w:rsid w:val="0002524A"/>
    <w:rsid w:val="00025A72"/>
    <w:rsid w:val="00025ED9"/>
    <w:rsid w:val="000272F7"/>
    <w:rsid w:val="00031D32"/>
    <w:rsid w:val="00036B5D"/>
    <w:rsid w:val="00040803"/>
    <w:rsid w:val="00041B3A"/>
    <w:rsid w:val="00043BE2"/>
    <w:rsid w:val="000550A7"/>
    <w:rsid w:val="000551B8"/>
    <w:rsid w:val="000552DA"/>
    <w:rsid w:val="0005566B"/>
    <w:rsid w:val="00060D22"/>
    <w:rsid w:val="00061A4B"/>
    <w:rsid w:val="00061F81"/>
    <w:rsid w:val="000629C0"/>
    <w:rsid w:val="000639C7"/>
    <w:rsid w:val="00065418"/>
    <w:rsid w:val="00067F59"/>
    <w:rsid w:val="000745BA"/>
    <w:rsid w:val="000906A0"/>
    <w:rsid w:val="0009529A"/>
    <w:rsid w:val="000A079B"/>
    <w:rsid w:val="000A08AB"/>
    <w:rsid w:val="000A2C5C"/>
    <w:rsid w:val="000A4C55"/>
    <w:rsid w:val="000A5FA4"/>
    <w:rsid w:val="000A646A"/>
    <w:rsid w:val="000C3A52"/>
    <w:rsid w:val="000D1FCB"/>
    <w:rsid w:val="000D3948"/>
    <w:rsid w:val="000D7C0B"/>
    <w:rsid w:val="000E4BA7"/>
    <w:rsid w:val="000F2F0B"/>
    <w:rsid w:val="00104FE3"/>
    <w:rsid w:val="0011298C"/>
    <w:rsid w:val="00112AE0"/>
    <w:rsid w:val="001233C8"/>
    <w:rsid w:val="001266B2"/>
    <w:rsid w:val="001277C9"/>
    <w:rsid w:val="0013072F"/>
    <w:rsid w:val="00134183"/>
    <w:rsid w:val="00151072"/>
    <w:rsid w:val="0015338F"/>
    <w:rsid w:val="00156B6E"/>
    <w:rsid w:val="00160093"/>
    <w:rsid w:val="00161E1A"/>
    <w:rsid w:val="00162A8A"/>
    <w:rsid w:val="00162C98"/>
    <w:rsid w:val="00165663"/>
    <w:rsid w:val="0016680D"/>
    <w:rsid w:val="001711BB"/>
    <w:rsid w:val="00180175"/>
    <w:rsid w:val="00181329"/>
    <w:rsid w:val="0018768F"/>
    <w:rsid w:val="00194C1A"/>
    <w:rsid w:val="001A320F"/>
    <w:rsid w:val="001A4820"/>
    <w:rsid w:val="001A5F51"/>
    <w:rsid w:val="001A5F7C"/>
    <w:rsid w:val="001B000A"/>
    <w:rsid w:val="001B52C8"/>
    <w:rsid w:val="001C0CD5"/>
    <w:rsid w:val="001C3085"/>
    <w:rsid w:val="001C5A09"/>
    <w:rsid w:val="001D094F"/>
    <w:rsid w:val="001E0272"/>
    <w:rsid w:val="001E74C5"/>
    <w:rsid w:val="001F237E"/>
    <w:rsid w:val="001F2585"/>
    <w:rsid w:val="001F265C"/>
    <w:rsid w:val="001F3274"/>
    <w:rsid w:val="001F5B38"/>
    <w:rsid w:val="002011D8"/>
    <w:rsid w:val="00212F69"/>
    <w:rsid w:val="00213086"/>
    <w:rsid w:val="002166E5"/>
    <w:rsid w:val="00222F22"/>
    <w:rsid w:val="0022493F"/>
    <w:rsid w:val="00225E9B"/>
    <w:rsid w:val="002328D7"/>
    <w:rsid w:val="00234F5C"/>
    <w:rsid w:val="002401F7"/>
    <w:rsid w:val="00244FF9"/>
    <w:rsid w:val="002463C2"/>
    <w:rsid w:val="00246A79"/>
    <w:rsid w:val="00254FB1"/>
    <w:rsid w:val="00260DA4"/>
    <w:rsid w:val="00263D21"/>
    <w:rsid w:val="00266A5D"/>
    <w:rsid w:val="00270728"/>
    <w:rsid w:val="00270ADD"/>
    <w:rsid w:val="00275F88"/>
    <w:rsid w:val="00280721"/>
    <w:rsid w:val="00281E3C"/>
    <w:rsid w:val="002831AD"/>
    <w:rsid w:val="002863B9"/>
    <w:rsid w:val="00286699"/>
    <w:rsid w:val="0028772F"/>
    <w:rsid w:val="00291267"/>
    <w:rsid w:val="002A3103"/>
    <w:rsid w:val="002B6FD5"/>
    <w:rsid w:val="002B73C8"/>
    <w:rsid w:val="002C359E"/>
    <w:rsid w:val="002C40E6"/>
    <w:rsid w:val="002C5FD7"/>
    <w:rsid w:val="002C68A3"/>
    <w:rsid w:val="002D083F"/>
    <w:rsid w:val="002D1F9C"/>
    <w:rsid w:val="002D42EA"/>
    <w:rsid w:val="002E0DCA"/>
    <w:rsid w:val="002E3161"/>
    <w:rsid w:val="002E321B"/>
    <w:rsid w:val="002E71A4"/>
    <w:rsid w:val="002F0FDF"/>
    <w:rsid w:val="002F72AD"/>
    <w:rsid w:val="00300626"/>
    <w:rsid w:val="00303B78"/>
    <w:rsid w:val="00303EDF"/>
    <w:rsid w:val="00304883"/>
    <w:rsid w:val="003066DE"/>
    <w:rsid w:val="003100F3"/>
    <w:rsid w:val="00312D2A"/>
    <w:rsid w:val="0031413B"/>
    <w:rsid w:val="00320EB1"/>
    <w:rsid w:val="003245A1"/>
    <w:rsid w:val="00330A14"/>
    <w:rsid w:val="003335B2"/>
    <w:rsid w:val="00334EA7"/>
    <w:rsid w:val="003355F4"/>
    <w:rsid w:val="00337E81"/>
    <w:rsid w:val="003500C1"/>
    <w:rsid w:val="0035603F"/>
    <w:rsid w:val="003724C6"/>
    <w:rsid w:val="00372872"/>
    <w:rsid w:val="00372BA4"/>
    <w:rsid w:val="00381760"/>
    <w:rsid w:val="00381958"/>
    <w:rsid w:val="00381EAF"/>
    <w:rsid w:val="00391FC0"/>
    <w:rsid w:val="003A3ECC"/>
    <w:rsid w:val="003B2D3D"/>
    <w:rsid w:val="003B56B8"/>
    <w:rsid w:val="003B5D10"/>
    <w:rsid w:val="003C2430"/>
    <w:rsid w:val="003C2500"/>
    <w:rsid w:val="003C332F"/>
    <w:rsid w:val="003C4667"/>
    <w:rsid w:val="003D2F73"/>
    <w:rsid w:val="003D54A3"/>
    <w:rsid w:val="003D54B3"/>
    <w:rsid w:val="003D5FA5"/>
    <w:rsid w:val="003D600F"/>
    <w:rsid w:val="003D672F"/>
    <w:rsid w:val="003E39A3"/>
    <w:rsid w:val="003F65FB"/>
    <w:rsid w:val="003F6798"/>
    <w:rsid w:val="004038E4"/>
    <w:rsid w:val="00403A8E"/>
    <w:rsid w:val="004109D0"/>
    <w:rsid w:val="00422BE5"/>
    <w:rsid w:val="00425205"/>
    <w:rsid w:val="004302E8"/>
    <w:rsid w:val="00441892"/>
    <w:rsid w:val="00450E35"/>
    <w:rsid w:val="00467523"/>
    <w:rsid w:val="00467F52"/>
    <w:rsid w:val="004709B2"/>
    <w:rsid w:val="00476F0D"/>
    <w:rsid w:val="00482CD3"/>
    <w:rsid w:val="00491C43"/>
    <w:rsid w:val="004A1137"/>
    <w:rsid w:val="004A2D1D"/>
    <w:rsid w:val="004A58A2"/>
    <w:rsid w:val="004A7E64"/>
    <w:rsid w:val="004B664E"/>
    <w:rsid w:val="004C3737"/>
    <w:rsid w:val="004C5DB2"/>
    <w:rsid w:val="004C6113"/>
    <w:rsid w:val="004D0D31"/>
    <w:rsid w:val="004E1C85"/>
    <w:rsid w:val="004E6D36"/>
    <w:rsid w:val="004F19EF"/>
    <w:rsid w:val="004F35BE"/>
    <w:rsid w:val="004F67FE"/>
    <w:rsid w:val="00500EF3"/>
    <w:rsid w:val="00505077"/>
    <w:rsid w:val="005061C9"/>
    <w:rsid w:val="00507055"/>
    <w:rsid w:val="005215DA"/>
    <w:rsid w:val="0054039D"/>
    <w:rsid w:val="0054140D"/>
    <w:rsid w:val="00542C3A"/>
    <w:rsid w:val="00546F35"/>
    <w:rsid w:val="00547399"/>
    <w:rsid w:val="005474E3"/>
    <w:rsid w:val="00551BA4"/>
    <w:rsid w:val="00552271"/>
    <w:rsid w:val="0055370D"/>
    <w:rsid w:val="00554B1F"/>
    <w:rsid w:val="0055678B"/>
    <w:rsid w:val="00572CE5"/>
    <w:rsid w:val="00574A89"/>
    <w:rsid w:val="00577561"/>
    <w:rsid w:val="00586C66"/>
    <w:rsid w:val="0058738F"/>
    <w:rsid w:val="005A71FB"/>
    <w:rsid w:val="005B01D6"/>
    <w:rsid w:val="005B30A2"/>
    <w:rsid w:val="005B34C0"/>
    <w:rsid w:val="005B508F"/>
    <w:rsid w:val="005C0AF3"/>
    <w:rsid w:val="005C464B"/>
    <w:rsid w:val="005E0605"/>
    <w:rsid w:val="005E18AE"/>
    <w:rsid w:val="005E2027"/>
    <w:rsid w:val="005E2377"/>
    <w:rsid w:val="005E2CBB"/>
    <w:rsid w:val="005E433C"/>
    <w:rsid w:val="005E615F"/>
    <w:rsid w:val="005F260D"/>
    <w:rsid w:val="005F73A0"/>
    <w:rsid w:val="005F754F"/>
    <w:rsid w:val="00602ADE"/>
    <w:rsid w:val="00603B8F"/>
    <w:rsid w:val="00603C78"/>
    <w:rsid w:val="00603D86"/>
    <w:rsid w:val="0061218C"/>
    <w:rsid w:val="0061299B"/>
    <w:rsid w:val="00615C1D"/>
    <w:rsid w:val="00622519"/>
    <w:rsid w:val="00625646"/>
    <w:rsid w:val="006262E0"/>
    <w:rsid w:val="00626F3C"/>
    <w:rsid w:val="00640285"/>
    <w:rsid w:val="00640C49"/>
    <w:rsid w:val="00652745"/>
    <w:rsid w:val="00655FBD"/>
    <w:rsid w:val="0065674A"/>
    <w:rsid w:val="0066707E"/>
    <w:rsid w:val="00670385"/>
    <w:rsid w:val="00681252"/>
    <w:rsid w:val="00685AC8"/>
    <w:rsid w:val="00687DCE"/>
    <w:rsid w:val="00692EAB"/>
    <w:rsid w:val="00693C14"/>
    <w:rsid w:val="006A0C6D"/>
    <w:rsid w:val="006A14CE"/>
    <w:rsid w:val="006B233F"/>
    <w:rsid w:val="006B3A41"/>
    <w:rsid w:val="006B55AF"/>
    <w:rsid w:val="006C54EC"/>
    <w:rsid w:val="006D1AF0"/>
    <w:rsid w:val="006D1B41"/>
    <w:rsid w:val="006D612B"/>
    <w:rsid w:val="006D7CAD"/>
    <w:rsid w:val="006E0985"/>
    <w:rsid w:val="006E64FE"/>
    <w:rsid w:val="006F5340"/>
    <w:rsid w:val="007013F8"/>
    <w:rsid w:val="00702032"/>
    <w:rsid w:val="00702BEB"/>
    <w:rsid w:val="00704B42"/>
    <w:rsid w:val="0072262E"/>
    <w:rsid w:val="007245D0"/>
    <w:rsid w:val="00730BE9"/>
    <w:rsid w:val="007354ED"/>
    <w:rsid w:val="00735A0F"/>
    <w:rsid w:val="007363AF"/>
    <w:rsid w:val="007364B3"/>
    <w:rsid w:val="00743CB5"/>
    <w:rsid w:val="00747A0A"/>
    <w:rsid w:val="00755AE1"/>
    <w:rsid w:val="007714EF"/>
    <w:rsid w:val="00781CFF"/>
    <w:rsid w:val="00790318"/>
    <w:rsid w:val="00791FF0"/>
    <w:rsid w:val="007B0D9E"/>
    <w:rsid w:val="007B5781"/>
    <w:rsid w:val="007C6048"/>
    <w:rsid w:val="007C62C7"/>
    <w:rsid w:val="007C7C8B"/>
    <w:rsid w:val="007D08F3"/>
    <w:rsid w:val="007D4C8A"/>
    <w:rsid w:val="007E3091"/>
    <w:rsid w:val="007E3C37"/>
    <w:rsid w:val="007E616F"/>
    <w:rsid w:val="007E7B83"/>
    <w:rsid w:val="007F33B4"/>
    <w:rsid w:val="007F440B"/>
    <w:rsid w:val="007F509E"/>
    <w:rsid w:val="00801F09"/>
    <w:rsid w:val="00806333"/>
    <w:rsid w:val="00810216"/>
    <w:rsid w:val="00810446"/>
    <w:rsid w:val="008120C0"/>
    <w:rsid w:val="008141B9"/>
    <w:rsid w:val="0081735A"/>
    <w:rsid w:val="008226B8"/>
    <w:rsid w:val="0082469D"/>
    <w:rsid w:val="00825602"/>
    <w:rsid w:val="00832890"/>
    <w:rsid w:val="0083768D"/>
    <w:rsid w:val="008405AE"/>
    <w:rsid w:val="008431D2"/>
    <w:rsid w:val="008451FE"/>
    <w:rsid w:val="008478B6"/>
    <w:rsid w:val="008528CE"/>
    <w:rsid w:val="00863203"/>
    <w:rsid w:val="00864182"/>
    <w:rsid w:val="008646BD"/>
    <w:rsid w:val="0086653B"/>
    <w:rsid w:val="008757C0"/>
    <w:rsid w:val="00881DB2"/>
    <w:rsid w:val="00884C30"/>
    <w:rsid w:val="00885363"/>
    <w:rsid w:val="008867CE"/>
    <w:rsid w:val="00894EA9"/>
    <w:rsid w:val="008950C3"/>
    <w:rsid w:val="008A1E11"/>
    <w:rsid w:val="008B012D"/>
    <w:rsid w:val="008B5D94"/>
    <w:rsid w:val="008C1E84"/>
    <w:rsid w:val="008D1204"/>
    <w:rsid w:val="008F1892"/>
    <w:rsid w:val="0090076A"/>
    <w:rsid w:val="00900D1B"/>
    <w:rsid w:val="00904F27"/>
    <w:rsid w:val="0090782F"/>
    <w:rsid w:val="009113E0"/>
    <w:rsid w:val="00914D4F"/>
    <w:rsid w:val="00916523"/>
    <w:rsid w:val="00917384"/>
    <w:rsid w:val="00920F03"/>
    <w:rsid w:val="00921697"/>
    <w:rsid w:val="00923C30"/>
    <w:rsid w:val="00923EAE"/>
    <w:rsid w:val="00930DFE"/>
    <w:rsid w:val="00931F0D"/>
    <w:rsid w:val="00941143"/>
    <w:rsid w:val="00944464"/>
    <w:rsid w:val="00947543"/>
    <w:rsid w:val="00961450"/>
    <w:rsid w:val="00961DD0"/>
    <w:rsid w:val="009620A3"/>
    <w:rsid w:val="00963C47"/>
    <w:rsid w:val="00964219"/>
    <w:rsid w:val="00965631"/>
    <w:rsid w:val="00971B85"/>
    <w:rsid w:val="0097381B"/>
    <w:rsid w:val="0097486F"/>
    <w:rsid w:val="009756D5"/>
    <w:rsid w:val="00976A07"/>
    <w:rsid w:val="00980552"/>
    <w:rsid w:val="00980A7B"/>
    <w:rsid w:val="00995DD0"/>
    <w:rsid w:val="00996043"/>
    <w:rsid w:val="00996EA7"/>
    <w:rsid w:val="0099764C"/>
    <w:rsid w:val="009A1DF7"/>
    <w:rsid w:val="009A4FB6"/>
    <w:rsid w:val="009B041A"/>
    <w:rsid w:val="009B49B9"/>
    <w:rsid w:val="009B72F6"/>
    <w:rsid w:val="009B7D12"/>
    <w:rsid w:val="009C4F40"/>
    <w:rsid w:val="009C65EF"/>
    <w:rsid w:val="009E6C06"/>
    <w:rsid w:val="009F02FF"/>
    <w:rsid w:val="009F3BA9"/>
    <w:rsid w:val="009F77F5"/>
    <w:rsid w:val="00A0079A"/>
    <w:rsid w:val="00A013AC"/>
    <w:rsid w:val="00A042FC"/>
    <w:rsid w:val="00A04F0A"/>
    <w:rsid w:val="00A06C34"/>
    <w:rsid w:val="00A114C1"/>
    <w:rsid w:val="00A136C0"/>
    <w:rsid w:val="00A16E48"/>
    <w:rsid w:val="00A177EA"/>
    <w:rsid w:val="00A1788B"/>
    <w:rsid w:val="00A21C19"/>
    <w:rsid w:val="00A23BC5"/>
    <w:rsid w:val="00A508A1"/>
    <w:rsid w:val="00A50FD8"/>
    <w:rsid w:val="00A51E53"/>
    <w:rsid w:val="00A74BFD"/>
    <w:rsid w:val="00A77E08"/>
    <w:rsid w:val="00A8724E"/>
    <w:rsid w:val="00A908A8"/>
    <w:rsid w:val="00A94334"/>
    <w:rsid w:val="00A968FE"/>
    <w:rsid w:val="00A97016"/>
    <w:rsid w:val="00AA28F2"/>
    <w:rsid w:val="00AA77C0"/>
    <w:rsid w:val="00AB01F1"/>
    <w:rsid w:val="00AB195F"/>
    <w:rsid w:val="00AC46BA"/>
    <w:rsid w:val="00AC7A5B"/>
    <w:rsid w:val="00AC7BB7"/>
    <w:rsid w:val="00AD1495"/>
    <w:rsid w:val="00AD568D"/>
    <w:rsid w:val="00AE4547"/>
    <w:rsid w:val="00AE49F4"/>
    <w:rsid w:val="00AF195D"/>
    <w:rsid w:val="00AF5D6B"/>
    <w:rsid w:val="00B0407A"/>
    <w:rsid w:val="00B224A3"/>
    <w:rsid w:val="00B27E13"/>
    <w:rsid w:val="00B30721"/>
    <w:rsid w:val="00B3090D"/>
    <w:rsid w:val="00B31A4C"/>
    <w:rsid w:val="00B33A18"/>
    <w:rsid w:val="00B33F2F"/>
    <w:rsid w:val="00B37596"/>
    <w:rsid w:val="00B41A5E"/>
    <w:rsid w:val="00B462BD"/>
    <w:rsid w:val="00B474F5"/>
    <w:rsid w:val="00B54F21"/>
    <w:rsid w:val="00B55EF9"/>
    <w:rsid w:val="00B564BE"/>
    <w:rsid w:val="00B60720"/>
    <w:rsid w:val="00B61A5A"/>
    <w:rsid w:val="00B626CD"/>
    <w:rsid w:val="00B670F5"/>
    <w:rsid w:val="00B748AA"/>
    <w:rsid w:val="00B75D45"/>
    <w:rsid w:val="00B868E6"/>
    <w:rsid w:val="00B91DA0"/>
    <w:rsid w:val="00B95BF9"/>
    <w:rsid w:val="00B9766A"/>
    <w:rsid w:val="00BA14F4"/>
    <w:rsid w:val="00BA293D"/>
    <w:rsid w:val="00BA518F"/>
    <w:rsid w:val="00BB1D62"/>
    <w:rsid w:val="00BB275E"/>
    <w:rsid w:val="00BC2114"/>
    <w:rsid w:val="00BC327B"/>
    <w:rsid w:val="00BC7BB2"/>
    <w:rsid w:val="00BD215F"/>
    <w:rsid w:val="00BD6D88"/>
    <w:rsid w:val="00BE0F56"/>
    <w:rsid w:val="00BE10B8"/>
    <w:rsid w:val="00BE2781"/>
    <w:rsid w:val="00BE305D"/>
    <w:rsid w:val="00BE59AC"/>
    <w:rsid w:val="00BE7080"/>
    <w:rsid w:val="00BF783F"/>
    <w:rsid w:val="00C10BFB"/>
    <w:rsid w:val="00C10FD2"/>
    <w:rsid w:val="00C1474F"/>
    <w:rsid w:val="00C204C3"/>
    <w:rsid w:val="00C30FE6"/>
    <w:rsid w:val="00C3489D"/>
    <w:rsid w:val="00C35F27"/>
    <w:rsid w:val="00C44BDF"/>
    <w:rsid w:val="00C475F7"/>
    <w:rsid w:val="00C64597"/>
    <w:rsid w:val="00C718BB"/>
    <w:rsid w:val="00C7433B"/>
    <w:rsid w:val="00C816E5"/>
    <w:rsid w:val="00C85D8B"/>
    <w:rsid w:val="00C87F1A"/>
    <w:rsid w:val="00C91A57"/>
    <w:rsid w:val="00CA50A5"/>
    <w:rsid w:val="00CA7B05"/>
    <w:rsid w:val="00CB6D3F"/>
    <w:rsid w:val="00CC46A5"/>
    <w:rsid w:val="00CE03C6"/>
    <w:rsid w:val="00CE04D2"/>
    <w:rsid w:val="00CE0A0C"/>
    <w:rsid w:val="00CE19CE"/>
    <w:rsid w:val="00CF1C58"/>
    <w:rsid w:val="00CF27CB"/>
    <w:rsid w:val="00CF5A7A"/>
    <w:rsid w:val="00D00A62"/>
    <w:rsid w:val="00D02731"/>
    <w:rsid w:val="00D02DCB"/>
    <w:rsid w:val="00D03CB1"/>
    <w:rsid w:val="00D07502"/>
    <w:rsid w:val="00D20FE4"/>
    <w:rsid w:val="00D22B99"/>
    <w:rsid w:val="00D23801"/>
    <w:rsid w:val="00D3168C"/>
    <w:rsid w:val="00D35F19"/>
    <w:rsid w:val="00D40D8B"/>
    <w:rsid w:val="00D410E4"/>
    <w:rsid w:val="00D46370"/>
    <w:rsid w:val="00D505BC"/>
    <w:rsid w:val="00D5217E"/>
    <w:rsid w:val="00D612D5"/>
    <w:rsid w:val="00D6134F"/>
    <w:rsid w:val="00D66E2B"/>
    <w:rsid w:val="00D75D97"/>
    <w:rsid w:val="00D80096"/>
    <w:rsid w:val="00D8342B"/>
    <w:rsid w:val="00D85ACF"/>
    <w:rsid w:val="00D877DF"/>
    <w:rsid w:val="00D9194C"/>
    <w:rsid w:val="00DA037B"/>
    <w:rsid w:val="00DA0829"/>
    <w:rsid w:val="00DA1B71"/>
    <w:rsid w:val="00DA7E9D"/>
    <w:rsid w:val="00DB3A4F"/>
    <w:rsid w:val="00DB79D4"/>
    <w:rsid w:val="00DC16AA"/>
    <w:rsid w:val="00DC582E"/>
    <w:rsid w:val="00DD42FA"/>
    <w:rsid w:val="00DD5385"/>
    <w:rsid w:val="00DD734B"/>
    <w:rsid w:val="00DE3157"/>
    <w:rsid w:val="00DE61B2"/>
    <w:rsid w:val="00DE7B72"/>
    <w:rsid w:val="00DF2C45"/>
    <w:rsid w:val="00DF3B40"/>
    <w:rsid w:val="00E01DB1"/>
    <w:rsid w:val="00E02862"/>
    <w:rsid w:val="00E064E1"/>
    <w:rsid w:val="00E15962"/>
    <w:rsid w:val="00E164EE"/>
    <w:rsid w:val="00E1714D"/>
    <w:rsid w:val="00E22534"/>
    <w:rsid w:val="00E22C5A"/>
    <w:rsid w:val="00E248BA"/>
    <w:rsid w:val="00E24DD1"/>
    <w:rsid w:val="00E257C4"/>
    <w:rsid w:val="00E2693A"/>
    <w:rsid w:val="00E32184"/>
    <w:rsid w:val="00E40F9A"/>
    <w:rsid w:val="00E41F26"/>
    <w:rsid w:val="00E42246"/>
    <w:rsid w:val="00E565D9"/>
    <w:rsid w:val="00E604CC"/>
    <w:rsid w:val="00E60D08"/>
    <w:rsid w:val="00E61431"/>
    <w:rsid w:val="00E62CAD"/>
    <w:rsid w:val="00E700A8"/>
    <w:rsid w:val="00E77FA8"/>
    <w:rsid w:val="00E812B2"/>
    <w:rsid w:val="00E8258B"/>
    <w:rsid w:val="00E85378"/>
    <w:rsid w:val="00E8685F"/>
    <w:rsid w:val="00E92ABB"/>
    <w:rsid w:val="00E94E6B"/>
    <w:rsid w:val="00E97E2E"/>
    <w:rsid w:val="00EA05F4"/>
    <w:rsid w:val="00EA0684"/>
    <w:rsid w:val="00EA1DB0"/>
    <w:rsid w:val="00EA1EA8"/>
    <w:rsid w:val="00EA2910"/>
    <w:rsid w:val="00EA3C9C"/>
    <w:rsid w:val="00EB4F8D"/>
    <w:rsid w:val="00EB757E"/>
    <w:rsid w:val="00EC42AB"/>
    <w:rsid w:val="00ED6B8E"/>
    <w:rsid w:val="00ED6DBA"/>
    <w:rsid w:val="00EF0907"/>
    <w:rsid w:val="00EF4193"/>
    <w:rsid w:val="00F015C0"/>
    <w:rsid w:val="00F06400"/>
    <w:rsid w:val="00F30505"/>
    <w:rsid w:val="00F32E01"/>
    <w:rsid w:val="00F36465"/>
    <w:rsid w:val="00F53307"/>
    <w:rsid w:val="00F53F10"/>
    <w:rsid w:val="00F6019A"/>
    <w:rsid w:val="00F643A1"/>
    <w:rsid w:val="00F65861"/>
    <w:rsid w:val="00F67109"/>
    <w:rsid w:val="00F72E89"/>
    <w:rsid w:val="00F72F33"/>
    <w:rsid w:val="00F75322"/>
    <w:rsid w:val="00F913AD"/>
    <w:rsid w:val="00F93DB3"/>
    <w:rsid w:val="00F95FC2"/>
    <w:rsid w:val="00FA0E6E"/>
    <w:rsid w:val="00FB13C6"/>
    <w:rsid w:val="00FC25BC"/>
    <w:rsid w:val="00FC41DF"/>
    <w:rsid w:val="00FC4F31"/>
    <w:rsid w:val="00FC6DEC"/>
    <w:rsid w:val="00FD0DA5"/>
    <w:rsid w:val="00FD67D8"/>
    <w:rsid w:val="00FD7DD7"/>
    <w:rsid w:val="00FE3B4F"/>
    <w:rsid w:val="00FE73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6AC687A6"/>
  <w15:docId w15:val="{1E5C80FA-FEE0-4942-8B92-CBFC454584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E70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708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A28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28F2"/>
  </w:style>
  <w:style w:type="paragraph" w:styleId="Footer">
    <w:name w:val="footer"/>
    <w:basedOn w:val="Normal"/>
    <w:link w:val="FooterChar"/>
    <w:uiPriority w:val="99"/>
    <w:unhideWhenUsed/>
    <w:rsid w:val="00AA28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28F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header" Target="head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9</Words>
  <Characters>62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7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eronique Morel</dc:creator>
  <cp:lastModifiedBy>Christopher Watson</cp:lastModifiedBy>
  <cp:revision>2</cp:revision>
  <cp:lastPrinted>2015-10-06T14:59:00Z</cp:lastPrinted>
  <dcterms:created xsi:type="dcterms:W3CDTF">2016-09-08T13:39:00Z</dcterms:created>
  <dcterms:modified xsi:type="dcterms:W3CDTF">2016-09-08T1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